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76" r:id="rId3"/>
    <p:sldId id="257" r:id="rId4"/>
    <p:sldId id="282" r:id="rId5"/>
    <p:sldId id="278" r:id="rId6"/>
    <p:sldId id="298" r:id="rId7"/>
    <p:sldId id="267" r:id="rId8"/>
    <p:sldId id="268" r:id="rId9"/>
    <p:sldId id="277" r:id="rId10"/>
    <p:sldId id="269" r:id="rId11"/>
    <p:sldId id="286" r:id="rId12"/>
    <p:sldId id="273" r:id="rId13"/>
    <p:sldId id="294" r:id="rId14"/>
    <p:sldId id="274" r:id="rId15"/>
    <p:sldId id="264" r:id="rId16"/>
    <p:sldId id="306" r:id="rId17"/>
    <p:sldId id="265" r:id="rId18"/>
    <p:sldId id="307" r:id="rId19"/>
    <p:sldId id="308" r:id="rId20"/>
    <p:sldId id="309" r:id="rId21"/>
    <p:sldId id="310" r:id="rId22"/>
    <p:sldId id="311" r:id="rId23"/>
  </p:sldIdLst>
  <p:sldSz cx="9144000" cy="5143500" type="screen16x9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858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Alt Başlık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683DF-600E-45CB-8123-9574851B0873}" type="datetimeFigureOut">
              <a:rPr lang="tr-TR" smtClean="0"/>
              <a:pPr/>
              <a:t>18.05.2022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2881-F9BF-4767-8C63-B9B48E8FA583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Dikey Metin Yer Tutucusu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683DF-600E-45CB-8123-9574851B0873}" type="datetimeFigureOut">
              <a:rPr lang="tr-TR" smtClean="0"/>
              <a:pPr/>
              <a:t>18.05.2022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2881-F9BF-4767-8C63-B9B48E8FA583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Dikey Başlık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Dikey Metin Yer Tutucusu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683DF-600E-45CB-8123-9574851B0873}" type="datetimeFigureOut">
              <a:rPr lang="tr-TR" smtClean="0"/>
              <a:pPr/>
              <a:t>18.05.2022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2881-F9BF-4767-8C63-B9B48E8FA583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683DF-600E-45CB-8123-9574851B0873}" type="datetimeFigureOut">
              <a:rPr lang="tr-TR" smtClean="0"/>
              <a:pPr/>
              <a:t>18.05.2022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2881-F9BF-4767-8C63-B9B48E8FA583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683DF-600E-45CB-8123-9574851B0873}" type="datetimeFigureOut">
              <a:rPr lang="tr-TR" smtClean="0"/>
              <a:pPr/>
              <a:t>18.05.2022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2881-F9BF-4767-8C63-B9B48E8FA583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İçerik Yer Tutucusu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İçerik Yer Tutucusu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4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683DF-600E-45CB-8123-9574851B0873}" type="datetimeFigureOut">
              <a:rPr lang="tr-TR" smtClean="0"/>
              <a:pPr/>
              <a:t>18.05.2022</a:t>
            </a:fld>
            <a:endParaRPr lang="tr-TR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2881-F9BF-4767-8C63-B9B48E8FA583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3 İçerik Yer Tutucusu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4 Metin Yer Tutucusu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5 İçerik Yer Tutucusu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6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683DF-600E-45CB-8123-9574851B0873}" type="datetimeFigureOut">
              <a:rPr lang="tr-TR" smtClean="0"/>
              <a:pPr/>
              <a:t>18.05.2022</a:t>
            </a:fld>
            <a:endParaRPr lang="tr-TR"/>
          </a:p>
        </p:txBody>
      </p:sp>
      <p:sp>
        <p:nvSpPr>
          <p:cNvPr id="8" name="7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8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2881-F9BF-4767-8C63-B9B48E8FA583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683DF-600E-45CB-8123-9574851B0873}" type="datetimeFigureOut">
              <a:rPr lang="tr-TR" smtClean="0"/>
              <a:pPr/>
              <a:t>18.05.2022</a:t>
            </a:fld>
            <a:endParaRPr lang="tr-TR"/>
          </a:p>
        </p:txBody>
      </p:sp>
      <p:sp>
        <p:nvSpPr>
          <p:cNvPr id="4" name="3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4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2881-F9BF-4767-8C63-B9B48E8FA583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683DF-600E-45CB-8123-9574851B0873}" type="datetimeFigureOut">
              <a:rPr lang="tr-TR" smtClean="0"/>
              <a:pPr/>
              <a:t>18.05.2022</a:t>
            </a:fld>
            <a:endParaRPr lang="tr-TR"/>
          </a:p>
        </p:txBody>
      </p:sp>
      <p:sp>
        <p:nvSpPr>
          <p:cNvPr id="3" name="2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2881-F9BF-4767-8C63-B9B48E8FA583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Metin Yer Tutucusu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4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683DF-600E-45CB-8123-9574851B0873}" type="datetimeFigureOut">
              <a:rPr lang="tr-TR" smtClean="0"/>
              <a:pPr/>
              <a:t>18.05.2022</a:t>
            </a:fld>
            <a:endParaRPr lang="tr-TR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2881-F9BF-4767-8C63-B9B48E8FA583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Resim Yer Tutucusu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3 Metin Yer Tutucusu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4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683DF-600E-45CB-8123-9574851B0873}" type="datetimeFigureOut">
              <a:rPr lang="tr-TR" smtClean="0"/>
              <a:pPr/>
              <a:t>18.05.2022</a:t>
            </a:fld>
            <a:endParaRPr lang="tr-TR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2881-F9BF-4767-8C63-B9B48E8FA583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 Yer Tutucusu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4683DF-600E-45CB-8123-9574851B0873}" type="datetimeFigureOut">
              <a:rPr lang="tr-TR" smtClean="0"/>
              <a:pPr/>
              <a:t>18.05.2022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422881-F9BF-4767-8C63-B9B48E8FA583}" type="slidenum">
              <a:rPr lang="tr-TR" smtClean="0"/>
              <a:pPr/>
              <a:t>‹#›</a:t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500166" y="1571618"/>
          <a:ext cx="5846010" cy="164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CS ChemDraw Drawing" r:id="rId3" imgW="4678751" imgH="1318442" progId="ChemDraw.Document.6.0">
                  <p:embed/>
                </p:oleObj>
              </mc:Choice>
              <mc:Fallback>
                <p:oleObj name="CS ChemDraw Drawing" r:id="rId3" imgW="4678751" imgH="1318442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1571618"/>
                        <a:ext cx="5846010" cy="16430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Metin kutusu"/>
          <p:cNvSpPr txBox="1"/>
          <p:nvPr/>
        </p:nvSpPr>
        <p:spPr>
          <a:xfrm>
            <a:off x="1071538" y="928676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oru 1</a:t>
            </a:r>
            <a:endParaRPr lang="tr-TR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1428750" y="1487488"/>
          <a:ext cx="6858000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CS ChemDraw Drawing" r:id="rId3" imgW="6535833" imgH="2349537" progId="ChemDraw.Document.6.0">
                  <p:embed/>
                </p:oleObj>
              </mc:Choice>
              <mc:Fallback>
                <p:oleObj name="CS ChemDraw Drawing" r:id="rId3" imgW="6535833" imgH="2349537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487488"/>
                        <a:ext cx="6858000" cy="246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Metin kutusu"/>
          <p:cNvSpPr txBox="1"/>
          <p:nvPr/>
        </p:nvSpPr>
        <p:spPr>
          <a:xfrm>
            <a:off x="571472" y="500048"/>
            <a:ext cx="2286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oru 5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1428728" y="285734"/>
          <a:ext cx="6357960" cy="4242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CS ChemDraw Drawing" r:id="rId3" imgW="6706794" imgH="4472830" progId="ChemDraw.Document.6.0">
                  <p:embed/>
                </p:oleObj>
              </mc:Choice>
              <mc:Fallback>
                <p:oleObj name="CS ChemDraw Drawing" r:id="rId3" imgW="6706794" imgH="447283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285734"/>
                        <a:ext cx="6357960" cy="42421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2 Metin kutusu"/>
          <p:cNvSpPr txBox="1"/>
          <p:nvPr/>
        </p:nvSpPr>
        <p:spPr>
          <a:xfrm>
            <a:off x="714348" y="571486"/>
            <a:ext cx="2071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 smtClean="0"/>
              <a:t>Answer</a:t>
            </a:r>
            <a:r>
              <a:rPr lang="tr-TR" dirty="0" smtClean="0"/>
              <a:t> 5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1357290" y="428610"/>
          <a:ext cx="7358114" cy="438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CS ChemDraw Drawing" r:id="rId3" imgW="7734070" imgH="4608199" progId="ChemDraw.Document.6.0">
                  <p:embed/>
                </p:oleObj>
              </mc:Choice>
              <mc:Fallback>
                <p:oleObj name="CS ChemDraw Drawing" r:id="rId3" imgW="7734070" imgH="4608199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428610"/>
                        <a:ext cx="7358114" cy="4381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Metin kutusu"/>
          <p:cNvSpPr txBox="1"/>
          <p:nvPr/>
        </p:nvSpPr>
        <p:spPr>
          <a:xfrm>
            <a:off x="428596" y="428610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Soru 6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1428750" y="-206375"/>
          <a:ext cx="7358063" cy="535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CS ChemDraw Drawing" r:id="rId3" imgW="7734070" imgH="5633835" progId="ChemDraw.Document.6.0">
                  <p:embed/>
                </p:oleObj>
              </mc:Choice>
              <mc:Fallback>
                <p:oleObj name="CS ChemDraw Drawing" r:id="rId3" imgW="7734070" imgH="5633835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-206375"/>
                        <a:ext cx="7358063" cy="535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1428728" y="3911600"/>
          <a:ext cx="16986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CS ChemDraw Drawing" r:id="rId5" imgW="1699014" imgH="1231141" progId="ChemDraw.Document.6.0">
                  <p:embed/>
                </p:oleObj>
              </mc:Choice>
              <mc:Fallback>
                <p:oleObj name="CS ChemDraw Drawing" r:id="rId5" imgW="1699014" imgH="1231141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3911600"/>
                        <a:ext cx="169862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Dikdörtgen"/>
          <p:cNvSpPr/>
          <p:nvPr/>
        </p:nvSpPr>
        <p:spPr>
          <a:xfrm>
            <a:off x="5286380" y="3786196"/>
            <a:ext cx="2143140" cy="13573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6" name="5 Metin kutusu"/>
          <p:cNvSpPr txBox="1"/>
          <p:nvPr/>
        </p:nvSpPr>
        <p:spPr>
          <a:xfrm>
            <a:off x="500034" y="714362"/>
            <a:ext cx="925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Cevap 6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31745" name="Object 1"/>
          <p:cNvGraphicFramePr>
            <a:graphicFrameLocks noChangeAspect="1"/>
          </p:cNvGraphicFramePr>
          <p:nvPr/>
        </p:nvGraphicFramePr>
        <p:xfrm>
          <a:off x="357188" y="357188"/>
          <a:ext cx="4473575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CS ChemDraw Drawing" r:id="rId3" imgW="5350457" imgH="2625553" progId="ChemDraw.Document.6.0">
                  <p:embed/>
                </p:oleObj>
              </mc:Choice>
              <mc:Fallback>
                <p:oleObj name="CS ChemDraw Drawing" r:id="rId3" imgW="5350457" imgH="2625553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57188"/>
                        <a:ext cx="4473575" cy="219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071938" y="2571750"/>
          <a:ext cx="4843462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CS ChemDraw Drawing" r:id="rId5" imgW="5604629" imgH="2809942" progId="ChemDraw.Document.6.0">
                  <p:embed/>
                </p:oleObj>
              </mc:Choice>
              <mc:Fallback>
                <p:oleObj name="CS ChemDraw Drawing" r:id="rId5" imgW="5604629" imgH="280994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2571750"/>
                        <a:ext cx="4843462" cy="242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Metin kutusu"/>
          <p:cNvSpPr txBox="1"/>
          <p:nvPr/>
        </p:nvSpPr>
        <p:spPr>
          <a:xfrm>
            <a:off x="142844" y="0"/>
            <a:ext cx="925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Cevap 6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128588" y="935038"/>
          <a:ext cx="8802687" cy="354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CS ChemDraw Drawing" r:id="rId3" imgW="8878219" imgH="4763553" progId="ChemDraw.Document.6.0">
                  <p:embed/>
                </p:oleObj>
              </mc:Choice>
              <mc:Fallback>
                <p:oleObj name="CS ChemDraw Drawing" r:id="rId3" imgW="8878219" imgH="4763553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935038"/>
                        <a:ext cx="8802687" cy="354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Metin kutusu"/>
          <p:cNvSpPr txBox="1"/>
          <p:nvPr/>
        </p:nvSpPr>
        <p:spPr>
          <a:xfrm>
            <a:off x="1285852" y="285734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Soru 7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659472"/>
              </p:ext>
            </p:extLst>
          </p:nvPr>
        </p:nvGraphicFramePr>
        <p:xfrm>
          <a:off x="128006" y="473075"/>
          <a:ext cx="8520694" cy="3826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3" name="CS ChemDraw Drawing" r:id="rId3" imgW="9804885" imgH="5868751" progId="ChemDraw.Document.6.0">
                  <p:embed/>
                </p:oleObj>
              </mc:Choice>
              <mc:Fallback>
                <p:oleObj name="CS ChemDraw Drawing" r:id="rId3" imgW="9804885" imgH="586875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06" y="473075"/>
                        <a:ext cx="8520694" cy="38268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428596" y="642924"/>
          <a:ext cx="3557587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CS ChemDraw Drawing" r:id="rId3" imgW="4585296" imgH="2495841" progId="ChemDraw.Document.6.0">
                  <p:embed/>
                </p:oleObj>
              </mc:Choice>
              <mc:Fallback>
                <p:oleObj name="CS ChemDraw Drawing" r:id="rId3" imgW="4585296" imgH="249584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642924"/>
                        <a:ext cx="3557587" cy="193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4154488" y="2492375"/>
          <a:ext cx="4594225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CS ChemDraw Drawing" r:id="rId5" imgW="5559241" imgH="2957754" progId="ChemDraw.Document.6.0">
                  <p:embed/>
                </p:oleObj>
              </mc:Choice>
              <mc:Fallback>
                <p:oleObj name="CS ChemDraw Drawing" r:id="rId5" imgW="5559241" imgH="2957754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2492375"/>
                        <a:ext cx="4594225" cy="244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Metin kutusu"/>
          <p:cNvSpPr txBox="1"/>
          <p:nvPr/>
        </p:nvSpPr>
        <p:spPr>
          <a:xfrm>
            <a:off x="928662" y="142858"/>
            <a:ext cx="1143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Cevap 7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Nesne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513684"/>
              </p:ext>
            </p:extLst>
          </p:nvPr>
        </p:nvGraphicFramePr>
        <p:xfrm>
          <a:off x="611560" y="1563638"/>
          <a:ext cx="2728913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0" name="Unknown" r:id="rId3" imgW="2728800" imgH="1624680" progId="ChemDraw.Document.6.0">
                  <p:embed/>
                </p:oleObj>
              </mc:Choice>
              <mc:Fallback>
                <p:oleObj name="Unknown" r:id="rId3" imgW="2728800" imgH="1624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563638"/>
                        <a:ext cx="2728913" cy="162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Metin kutusu 2"/>
          <p:cNvSpPr txBox="1"/>
          <p:nvPr/>
        </p:nvSpPr>
        <p:spPr>
          <a:xfrm>
            <a:off x="395537" y="411510"/>
            <a:ext cx="84969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oru:8</a:t>
            </a:r>
          </a:p>
          <a:p>
            <a:r>
              <a:rPr lang="tr-TR" dirty="0" smtClean="0"/>
              <a:t>Aşağıdaki reaksiyon sonucu oluşacak tüm </a:t>
            </a:r>
            <a:r>
              <a:rPr lang="tr-TR" dirty="0" err="1" smtClean="0"/>
              <a:t>substitüsyon</a:t>
            </a:r>
            <a:r>
              <a:rPr lang="tr-TR" dirty="0" smtClean="0"/>
              <a:t> ve eliminasyon ürünlerini yazınız. Oluşan ürünleri miktarlarına göre sıralayınız.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2814270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Nesne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368128"/>
              </p:ext>
            </p:extLst>
          </p:nvPr>
        </p:nvGraphicFramePr>
        <p:xfrm>
          <a:off x="395536" y="1131590"/>
          <a:ext cx="70961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3" name="Unknown" r:id="rId3" imgW="7096320" imgH="1037880" progId="ChemDraw.Document.6.0">
                  <p:embed/>
                </p:oleObj>
              </mc:Choice>
              <mc:Fallback>
                <p:oleObj name="Unknown" r:id="rId3" imgW="7096320" imgH="1037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1131590"/>
                        <a:ext cx="7096125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Metin kutusu 2"/>
          <p:cNvSpPr txBox="1"/>
          <p:nvPr/>
        </p:nvSpPr>
        <p:spPr>
          <a:xfrm>
            <a:off x="395536" y="483518"/>
            <a:ext cx="8467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Soru: 9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8955659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1712913" y="339725"/>
          <a:ext cx="5334000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CS ChemDraw Drawing" r:id="rId3" imgW="5386767" imgH="4608199" progId="ChemDraw.Document.6.0">
                  <p:embed/>
                </p:oleObj>
              </mc:Choice>
              <mc:Fallback>
                <p:oleObj name="CS ChemDraw Drawing" r:id="rId3" imgW="5386767" imgH="4608199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339725"/>
                        <a:ext cx="5334000" cy="455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Metin kutusu"/>
          <p:cNvSpPr txBox="1"/>
          <p:nvPr/>
        </p:nvSpPr>
        <p:spPr>
          <a:xfrm>
            <a:off x="500034" y="285734"/>
            <a:ext cx="29289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Cevap 1</a:t>
            </a:r>
            <a:endParaRPr lang="tr-TR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Nesne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82773"/>
              </p:ext>
            </p:extLst>
          </p:nvPr>
        </p:nvGraphicFramePr>
        <p:xfrm>
          <a:off x="258763" y="1916113"/>
          <a:ext cx="862647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7" name="Unknown" r:id="rId3" imgW="8626320" imgH="1310760" progId="ChemDraw.Document.6.0">
                  <p:embed/>
                </p:oleObj>
              </mc:Choice>
              <mc:Fallback>
                <p:oleObj name="Unknown" r:id="rId3" imgW="8626320" imgH="1310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763" y="1916113"/>
                        <a:ext cx="8626475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Metin kutusu 2"/>
          <p:cNvSpPr txBox="1"/>
          <p:nvPr/>
        </p:nvSpPr>
        <p:spPr>
          <a:xfrm>
            <a:off x="467544" y="771550"/>
            <a:ext cx="988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Cevap: 9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5549455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Nesne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68735"/>
              </p:ext>
            </p:extLst>
          </p:nvPr>
        </p:nvGraphicFramePr>
        <p:xfrm>
          <a:off x="683568" y="1059582"/>
          <a:ext cx="5716587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0" name="Unknown" r:id="rId3" imgW="5716080" imgH="1251000" progId="ChemDraw.Document.6.0">
                  <p:embed/>
                </p:oleObj>
              </mc:Choice>
              <mc:Fallback>
                <p:oleObj name="Unknown" r:id="rId3" imgW="5716080" imgH="1251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059582"/>
                        <a:ext cx="5716587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Metin kutusu 2"/>
          <p:cNvSpPr txBox="1"/>
          <p:nvPr/>
        </p:nvSpPr>
        <p:spPr>
          <a:xfrm>
            <a:off x="755576" y="699542"/>
            <a:ext cx="901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Soru 10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3379879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etin kutusu 1"/>
          <p:cNvSpPr txBox="1"/>
          <p:nvPr/>
        </p:nvSpPr>
        <p:spPr>
          <a:xfrm>
            <a:off x="539552" y="627534"/>
            <a:ext cx="1042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Cevap 10</a:t>
            </a:r>
            <a:endParaRPr lang="tr-TR" dirty="0"/>
          </a:p>
        </p:txBody>
      </p:sp>
      <p:graphicFrame>
        <p:nvGraphicFramePr>
          <p:cNvPr id="3" name="Nesne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022334"/>
              </p:ext>
            </p:extLst>
          </p:nvPr>
        </p:nvGraphicFramePr>
        <p:xfrm>
          <a:off x="819150" y="1533525"/>
          <a:ext cx="7507288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4" name="Unknown" r:id="rId3" imgW="7507440" imgH="2076840" progId="ChemDraw.Document.6.0">
                  <p:embed/>
                </p:oleObj>
              </mc:Choice>
              <mc:Fallback>
                <p:oleObj name="Unknown" r:id="rId3" imgW="7507440" imgH="2076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9150" y="1533525"/>
                        <a:ext cx="7507288" cy="207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42126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1071538" y="428625"/>
          <a:ext cx="5762625" cy="471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CS ChemDraw Drawing" r:id="rId3" imgW="5876402" imgH="4815808" progId="ChemDraw.Document.6.0">
                  <p:embed/>
                </p:oleObj>
              </mc:Choice>
              <mc:Fallback>
                <p:oleObj name="CS ChemDraw Drawing" r:id="rId3" imgW="5876402" imgH="4815808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38" y="428625"/>
                        <a:ext cx="5762625" cy="471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Metin kutusu"/>
          <p:cNvSpPr txBox="1"/>
          <p:nvPr/>
        </p:nvSpPr>
        <p:spPr>
          <a:xfrm>
            <a:off x="428596" y="571486"/>
            <a:ext cx="2000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oru 2</a:t>
            </a:r>
            <a:endParaRPr lang="tr-TR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957066"/>
              </p:ext>
            </p:extLst>
          </p:nvPr>
        </p:nvGraphicFramePr>
        <p:xfrm>
          <a:off x="895722" y="195486"/>
          <a:ext cx="7352555" cy="474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CS ChemDraw Drawing" r:id="rId3" imgW="8689290" imgH="5594220" progId="ChemDraw.Document.6.0">
                  <p:embed/>
                </p:oleObj>
              </mc:Choice>
              <mc:Fallback>
                <p:oleObj name="CS ChemDraw Drawing" r:id="rId3" imgW="8689290" imgH="55942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722" y="195486"/>
                        <a:ext cx="7352555" cy="47444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Metin kutusu"/>
          <p:cNvSpPr txBox="1"/>
          <p:nvPr/>
        </p:nvSpPr>
        <p:spPr>
          <a:xfrm>
            <a:off x="0" y="267494"/>
            <a:ext cx="3214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Cevap 2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928662" y="1500180"/>
          <a:ext cx="7295649" cy="250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CS ChemDraw Drawing" r:id="rId3" imgW="7747732" imgH="2657777" progId="ChemDraw.Document.6.0">
                  <p:embed/>
                </p:oleObj>
              </mc:Choice>
              <mc:Fallback>
                <p:oleObj name="CS ChemDraw Drawing" r:id="rId3" imgW="7747732" imgH="2657777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500180"/>
                        <a:ext cx="7295649" cy="25003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Metin kutusu"/>
          <p:cNvSpPr txBox="1"/>
          <p:nvPr/>
        </p:nvSpPr>
        <p:spPr>
          <a:xfrm>
            <a:off x="142844" y="500048"/>
            <a:ext cx="3143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Soru 3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430338" y="928688"/>
          <a:ext cx="7099300" cy="397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CS ChemDraw Drawing" r:id="rId3" imgW="8677378" imgH="4865739" progId="ChemDraw.Document.6.0">
                  <p:embed/>
                </p:oleObj>
              </mc:Choice>
              <mc:Fallback>
                <p:oleObj name="CS ChemDraw Drawing" r:id="rId3" imgW="8677378" imgH="4865739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928688"/>
                        <a:ext cx="7099300" cy="3979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Metin kutusu"/>
          <p:cNvSpPr txBox="1"/>
          <p:nvPr/>
        </p:nvSpPr>
        <p:spPr>
          <a:xfrm>
            <a:off x="500034" y="857238"/>
            <a:ext cx="925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Cevap 3</a:t>
            </a:r>
            <a:endParaRPr lang="tr-TR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1785938" y="214313"/>
          <a:ext cx="4714875" cy="465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CS ChemDraw Drawing" r:id="rId3" imgW="4271364" imgH="4222831" progId="ChemDraw.Document.6.0">
                  <p:embed/>
                </p:oleObj>
              </mc:Choice>
              <mc:Fallback>
                <p:oleObj name="CS ChemDraw Drawing" r:id="rId3" imgW="4271364" imgH="4222831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14313"/>
                        <a:ext cx="4714875" cy="465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Metin kutusu"/>
          <p:cNvSpPr txBox="1"/>
          <p:nvPr/>
        </p:nvSpPr>
        <p:spPr>
          <a:xfrm>
            <a:off x="142844" y="500048"/>
            <a:ext cx="784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Soru 4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714375" y="1858963"/>
          <a:ext cx="81153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CS ChemDraw Drawing" r:id="rId3" imgW="8838883" imgH="1168547" progId="ChemDraw.Document.6.0">
                  <p:embed/>
                </p:oleObj>
              </mc:Choice>
              <mc:Fallback>
                <p:oleObj name="CS ChemDraw Drawing" r:id="rId3" imgW="8838883" imgH="1168547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858963"/>
                        <a:ext cx="81153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3 Metin kutusu"/>
          <p:cNvSpPr txBox="1"/>
          <p:nvPr/>
        </p:nvSpPr>
        <p:spPr>
          <a:xfrm>
            <a:off x="500034" y="857238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err="1" smtClean="0"/>
              <a:t>Answer</a:t>
            </a:r>
            <a:r>
              <a:rPr lang="tr-TR" dirty="0" smtClean="0"/>
              <a:t> 4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428596" y="1285866"/>
          <a:ext cx="8206765" cy="342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CS ChemDraw Drawing" r:id="rId3" imgW="8224635" imgH="3440784" progId="ChemDraw.Document.6.0">
                  <p:embed/>
                </p:oleObj>
              </mc:Choice>
              <mc:Fallback>
                <p:oleObj name="CS ChemDraw Drawing" r:id="rId3" imgW="8224635" imgH="344078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1285866"/>
                        <a:ext cx="8206765" cy="3429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2 Metin kutusu"/>
          <p:cNvSpPr txBox="1"/>
          <p:nvPr/>
        </p:nvSpPr>
        <p:spPr>
          <a:xfrm>
            <a:off x="500034" y="785800"/>
            <a:ext cx="925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dirty="0" smtClean="0"/>
              <a:t>Cevap 4</a:t>
            </a:r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</TotalTime>
  <Words>60</Words>
  <Application>Microsoft Office PowerPoint</Application>
  <PresentationFormat>Ekran Gösterisi (16:9)</PresentationFormat>
  <Paragraphs>22</Paragraphs>
  <Slides>22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2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2</vt:i4>
      </vt:variant>
      <vt:variant>
        <vt:lpstr>Slayt Başlıkları</vt:lpstr>
      </vt:variant>
      <vt:variant>
        <vt:i4>22</vt:i4>
      </vt:variant>
    </vt:vector>
  </HeadingPairs>
  <TitlesOfParts>
    <vt:vector size="27" baseType="lpstr">
      <vt:lpstr>Arial</vt:lpstr>
      <vt:lpstr>Calibri</vt:lpstr>
      <vt:lpstr>Ofis Teması</vt:lpstr>
      <vt:lpstr>CS ChemDraw Drawing</vt:lpstr>
      <vt:lpstr>Unknown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  <vt:lpstr>PowerPoint Sunusu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yt 1</dc:title>
  <dc:creator>Acer</dc:creator>
  <cp:lastModifiedBy>Microsoft hesabı</cp:lastModifiedBy>
  <cp:revision>24</cp:revision>
  <dcterms:created xsi:type="dcterms:W3CDTF">2020-04-26T14:07:35Z</dcterms:created>
  <dcterms:modified xsi:type="dcterms:W3CDTF">2022-05-18T14:10:48Z</dcterms:modified>
</cp:coreProperties>
</file>